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951" w:rsidRPr="008728D3" w:rsidRDefault="00D82951" w:rsidP="00D8295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1: </w:t>
      </w:r>
      <w:r w:rsidRPr="002A5D3B">
        <w:rPr>
          <w:rFonts w:ascii="TimesNewRoman" w:hAnsi="TimesNewRoman" w:cs="TimesNewRoman"/>
          <w:sz w:val="24"/>
          <w:szCs w:val="24"/>
        </w:rPr>
        <w:t>summary of various synthetic methods and procedures in chronological order of their development.</w:t>
      </w:r>
    </w:p>
    <w:tbl>
      <w:tblPr>
        <w:tblStyle w:val="TableGrid"/>
        <w:tblW w:w="0" w:type="auto"/>
        <w:jc w:val="center"/>
        <w:tblLayout w:type="fixed"/>
        <w:tblLook w:val="04A0"/>
      </w:tblPr>
      <w:tblGrid>
        <w:gridCol w:w="828"/>
        <w:gridCol w:w="2340"/>
        <w:gridCol w:w="6156"/>
      </w:tblGrid>
      <w:tr w:rsidR="00D82951" w:rsidRPr="008728D3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Year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Auther</w:t>
            </w:r>
            <w:proofErr w:type="spellEnd"/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(s)</w:t>
            </w:r>
          </w:p>
        </w:tc>
        <w:tc>
          <w:tcPr>
            <w:tcW w:w="6156" w:type="dxa"/>
          </w:tcPr>
          <w:p w:rsidR="00D82951" w:rsidRPr="008728D3" w:rsidRDefault="00D82951" w:rsidP="00551E4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Description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7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Eggelte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TA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pStyle w:val="EndnoteText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Research showed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)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furan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was carried out in several solvents. The </w:t>
            </w:r>
            <w:proofErr w:type="spellStart"/>
            <w:r w:rsidRPr="003978A9">
              <w:rPr>
                <w:rFonts w:ascii="Times New Roman" w:hAnsi="Times New Roman" w:cs="Times New Roman"/>
                <w:i/>
                <w:sz w:val="24"/>
                <w:szCs w:val="24"/>
              </w:rPr>
              <w:t>endo</w:t>
            </w:r>
            <w:proofErr w:type="spellEnd"/>
            <w:r w:rsidRPr="003978A9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dduct was isolated and the structure established by its spectral properties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ir conversion into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compounds. 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he adducts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furan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umar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, dieth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umar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dieth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ere reported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1989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ose AK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Her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orpholi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ere synthesized by an efficient molecular rearrangement of appropriate derivatives 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of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004053">
              <w:rPr>
                <w:rFonts w:ascii="Times New Roman" w:hAnsi="Times New Roman" w:cs="Times New Roman"/>
                <w:bCs/>
                <w:sz w:val="24"/>
                <w:szCs w:val="24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ydrox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acta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cluded optically active 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actam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repared from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omo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chiff base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9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Varma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RS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The research focused on simple high-yielded method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s)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for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deprotection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f acetylated phenols and alcohols which occurs under mild conditions on an alumina surface using microwave irradiation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ere,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uthors’ reported a simplistic and trouble-free procedure to affect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acetyl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a variety of such esters on neutral alumina under solvent-free reactions conditions which could be further accelerated safely by using an unmodified common household microwave oven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199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rawford LA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This communication discussed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ynthesis of λ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minobutyr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in response to treatments reduc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toso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11524">
              <w:rPr>
                <w:rFonts w:ascii="Times New Roman" w:hAnsi="Times New Roman" w:cs="Times New Roman"/>
                <w:i/>
                <w:sz w:val="24"/>
                <w:szCs w:val="24"/>
              </w:rPr>
              <w:t>pH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he proposal investigates by using isolated asparagus (</w:t>
            </w:r>
            <w:r w:rsidRPr="003978A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sparagus </w:t>
            </w:r>
            <w:proofErr w:type="spellStart"/>
            <w:r w:rsidRPr="003978A9">
              <w:rPr>
                <w:rFonts w:ascii="Times New Roman" w:hAnsi="Times New Roman" w:cs="Times New Roman"/>
                <w:i/>
                <w:sz w:val="24"/>
                <w:szCs w:val="24"/>
              </w:rPr>
              <w:t>sprengeri</w:t>
            </w:r>
            <w:proofErr w:type="spellEnd"/>
            <w:r w:rsidRPr="003978A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i/>
                <w:sz w:val="24"/>
                <w:szCs w:val="24"/>
              </w:rPr>
              <w:t>Rege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esophyl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ells. The cell acidification was promoted by using hypoxia, H+/L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utam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ymport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addition of butyrate or other weak aci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9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oles MP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his communication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eals with reaction of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mo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orborne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monomers which were derived from amino acids that undergo ring-opening metathesi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olymeris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[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o(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=CHCMe</w:t>
            </w:r>
            <w:r w:rsidRPr="003978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)(=NC</w:t>
            </w:r>
            <w:r w:rsidRPr="003978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7406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ri2-2,6)(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But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, to giv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omo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olymers with narrow molecular mass distributions. Here, they described the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omo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olymers derived from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orborne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unctionalis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optically pur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an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ster residue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9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rtiz AD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y showed the reaction in microwave irradiation keten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etal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hat undergo 1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dipolar and hetero- Diels-Alder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oaddition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in 5-12 min to give excellent yields of easily purified heterocyclic product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1996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Hanessian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serche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s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developed an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merically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elective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ontaining amino aci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Figure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The start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ultam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 of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benz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yoxy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xim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ere reacted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bromides in the presence of zinc in aqueous ammonium chloride. After selective cleavage of the N-O bond in the presence of 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o(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O)</w:t>
            </w:r>
            <w:r w:rsidRPr="0037406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ultam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uxiliary was removed by treatment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OH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in THF/H</w:t>
            </w:r>
            <w:r w:rsidRPr="0037406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O solution to afford the corresponding fre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glyc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rivatives without any loss of 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tereochemic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urit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2083" w:dyaOrig="14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3pt;height:74.1pt" o:ole="">
                  <v:imagedata r:id="rId5" o:title=""/>
                </v:shape>
                <o:OLEObject Type="Embed" ProgID="ChemDraw.Document.6.0" ShapeID="_x0000_i1025" DrawAspect="Content" ObjectID="_1624028155" r:id="rId6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t xml:space="preserve"> </w:t>
            </w:r>
            <w:r>
              <w:rPr>
                <w:b/>
              </w:rPr>
              <w:t>1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1996</w:t>
            </w: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Fuji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cientists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performed a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astereoselectiv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kylation of the 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yc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quivalent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which includes axially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b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aphtho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s an auxiliary, with severa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lectrophil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yielding 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2789" w:dyaOrig="1172">
                <v:shape id="_x0000_i1026" type="#_x0000_t75" style="width:139.15pt;height:58.15pt" o:ole="">
                  <v:imagedata r:id="rId7" o:title=""/>
                </v:shape>
                <o:OLEObject Type="Embed" ProgID="ChemDraw.Document.6.0" ShapeID="_x0000_i1026" DrawAspect="Content" ObjectID="_1624028156" r:id="rId8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t xml:space="preserve">. </w:t>
            </w:r>
            <w:r>
              <w:rPr>
                <w:b/>
              </w:rPr>
              <w:t>2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1996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Andersson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udy d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escribed the preparation of the unnatural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icyc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rol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along with their utility a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gand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in the copper-catalyz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xidation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ohexe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ert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but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erbenzo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007F21">
              <w:object w:dxaOrig="1558" w:dyaOrig="957">
                <v:shape id="_x0000_i1027" type="#_x0000_t75" style="width:124.6pt;height:47.75pt" o:ole="">
                  <v:imagedata r:id="rId9" o:title=""/>
                </v:shape>
                <o:OLEObject Type="Embed" ProgID="ChemDraw.Document.6.0" ShapeID="_x0000_i1027" DrawAspect="Content" ObjectID="_1624028157" r:id="rId10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n= 3a=1; 3b =2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t xml:space="preserve"> </w:t>
            </w:r>
            <w:r>
              <w:rPr>
                <w:b/>
              </w:rPr>
              <w:t>3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97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Ondrus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 and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Fisera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Research proposed new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routes for the synthesis of various nove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mid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xabicyc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hydride,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Diels-Alder adduct of furan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hydride was used as a vehicle, which in turn reacted with hydrochlorides of amino acids in the presence of Et</w:t>
            </w:r>
            <w:r w:rsidRPr="003978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N with the release of furan to give the requisite nove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imides in good to moderate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yields.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tereoselectivity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1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dipolar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oaddi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itri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xides with prepar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imides were also investigated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1998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Sandhu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S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his communication tried to focus on how</w:t>
            </w:r>
            <w:r w:rsidRPr="003978A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tha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hydride condensed with amino acids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kylami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o undergo microwave irradiation technique. The reaction afforded N-substitut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mid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thalimid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in excellent yiel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98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Lectka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is communication reported, an operationally convenient and efficient, catalytic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minoe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reaction of R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min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ster with various alkenes which were catalyzed by Lewis acid complex 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d show that the reaction could be a useful new pathway to get R-amino acid derivatives. They initiated the study with the reaction between R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min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ster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d R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ethylstyre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1998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Kokotos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emist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prepar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pur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pophi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α-amino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acids and also their other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unctionalized derivatives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some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. The key intermedia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 was protecte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lutami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ci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dehyde</w:t>
            </w:r>
            <w:proofErr w:type="spellEnd"/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which was util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zed in a Wittig reaction with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itylox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lkylid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iphenylphosphora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fter hydrogenation o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e obtained β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ydrox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was used as startin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aterial in the synthesis of functionalized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5405" w:dyaOrig="1127">
                <v:shape id="_x0000_i1028" type="#_x0000_t75" style="width:270pt;height:56.1pt" o:ole="">
                  <v:imagedata r:id="rId11" o:title=""/>
                </v:shape>
                <o:OLEObject Type="Embed" ProgID="ChemDraw.Document.6.0" ShapeID="_x0000_i1028" DrawAspect="Content" ObjectID="_1624028158" r:id="rId12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Shieh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udy discussed a facile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nthetic route to 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-4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iperidinylglyc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t offers a promising alternative to the previously published 8-step synthesi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the same compound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bzenamid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347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5a</w:t>
            </w:r>
            <w:r w:rsidRPr="001534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5b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were prepared from commercially availabl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bz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osphonoglyc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imeth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ster and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oc-4-piperidone using the Schmidt protocol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007F21">
              <w:object w:dxaOrig="3093" w:dyaOrig="2385">
                <v:shape id="_x0000_i1029" type="#_x0000_t75" style="width:154.4pt;height:105.25pt" o:ole="">
                  <v:imagedata r:id="rId13" o:title=""/>
                </v:shape>
                <o:OLEObject Type="Embed" ProgID="ChemDraw.Document.6.0" ShapeID="_x0000_i1029" DrawAspect="Content" ObjectID="_1624028159" r:id="rId14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 xml:space="preserve">          </w:t>
            </w:r>
            <w:r>
              <w:rPr>
                <w:b/>
              </w:rPr>
              <w:t>5a</w:t>
            </w:r>
            <w:r>
              <w:t>=R=</w:t>
            </w:r>
            <w:r w:rsidRPr="0015347C">
              <w:rPr>
                <w:i/>
              </w:rPr>
              <w:t>t</w:t>
            </w:r>
            <w:r>
              <w:t xml:space="preserve">-Bu;       </w:t>
            </w:r>
            <w:r>
              <w:rPr>
                <w:b/>
              </w:rPr>
              <w:t>5b</w:t>
            </w:r>
            <w:r>
              <w:t>=R=</w:t>
            </w:r>
            <w:proofErr w:type="spellStart"/>
            <w:r w:rsidRPr="0015347C">
              <w:rPr>
                <w:i/>
              </w:rPr>
              <w:t>i</w:t>
            </w:r>
            <w:proofErr w:type="spellEnd"/>
            <w:r>
              <w:t>-Pr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Davis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cientes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scribed an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symmetric synthesi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ich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was reported wit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α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substitut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erin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ia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g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ydrogenolysi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2-benzyloxyaziridine 2-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arboxyl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 The starting (2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ulfinylazirid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arboxyl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as treated with TFA to remove th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ulfin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group without ring-opening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1624" w:dyaOrig="917">
                <v:shape id="_x0000_i1030" type="#_x0000_t75" style="width:111.45pt;height:45.7pt" o:ole="">
                  <v:imagedata r:id="rId15" o:title=""/>
                </v:shape>
                <o:OLEObject Type="Embed" ProgID="ChemDraw.Document.6.0" ShapeID="_x0000_i1030" DrawAspect="Content" ObjectID="_1624028160" r:id="rId16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Li and Huang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veloped an interesting method for the synthesis of amino acid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 w:rsidRPr="00012F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7a</w:t>
            </w:r>
            <w:proofErr w:type="gramStart"/>
            <w:r w:rsidRPr="00384A2E">
              <w:rPr>
                <w:rFonts w:ascii="Times New Roman" w:hAnsi="Times New Roman" w:cs="Times New Roman"/>
                <w:b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b</w:t>
            </w:r>
            <w:r w:rsidRPr="00384A2E">
              <w:rPr>
                <w:rFonts w:ascii="Times New Roman" w:hAnsi="Times New Roman" w:cs="Times New Roman"/>
                <w:b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c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ia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carbon-carbon bond formation in water and air atmosphere.  Rhodium-catalyzed (catalyst: 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h</w:t>
            </w:r>
            <w:r w:rsidRPr="000C6A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OD)</w:t>
            </w:r>
            <w:r w:rsidRPr="000C6A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0C6A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 conjugated addition of ethyl alpha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thalimid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minoacyl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variou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rganoti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reagents proceeded smoothly in water under ambient conditions and concurrent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onic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o give the desired compound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3194" w:dyaOrig="1443">
                <v:shape id="_x0000_i1031" type="#_x0000_t75" style="width:209.1pt;height:1in" o:ole="">
                  <v:imagedata r:id="rId17" o:title=""/>
                </v:shape>
                <o:OLEObject Type="Embed" ProgID="ChemDraw.Document.6.0" ShapeID="_x0000_i1031" DrawAspect="Content" ObjectID="_1624028161" r:id="rId18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= 7a=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7b=Me, 7c= </w:t>
            </w:r>
            <w:r w:rsidRPr="000D483F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Bu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Park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Describ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uxiliary mediat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tere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lky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reaction of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‘-[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-1’-phenylethyl]-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(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phenylmethyle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ycinamid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</w:t>
            </w:r>
            <w:proofErr w:type="gramEnd"/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using a phase transfer catalyst (PTC).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8a,8b and 8c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007F21">
              <w:object w:dxaOrig="1688" w:dyaOrig="1755">
                <v:shape id="_x0000_i1032" type="#_x0000_t75" style="width:117pt;height:87.9pt" o:ole="">
                  <v:imagedata r:id="rId19" o:title=""/>
                </v:shape>
                <o:OLEObject Type="Embed" ProgID="ChemDraw.Document.6.0" ShapeID="_x0000_i1032" DrawAspect="Content" ObjectID="_1624028162" r:id="rId20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R=8a=</w:t>
            </w:r>
            <w:proofErr w:type="spellStart"/>
            <w:r>
              <w:t>Cl</w:t>
            </w:r>
            <w:proofErr w:type="spellEnd"/>
            <w:r>
              <w:t>; 8b=I; 8c= CH</w:t>
            </w:r>
            <w:r w:rsidRPr="00012FDF">
              <w:rPr>
                <w:vertAlign w:val="subscript"/>
              </w:rPr>
              <w:t>2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8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Gilbertson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scussed i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ncorporation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osph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ontaining amino acids int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rigid secondary structures such a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helixes and ß-strand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at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llows the generation of large librarie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i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onophosphi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gand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for screening in 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ymmetric catalytic reactions. As b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ecause thes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gand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re produced by a soli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phase approach, a wide variety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gand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different structures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nvironments can be made.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9a,9b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07F21">
              <w:object w:dxaOrig="1778" w:dyaOrig="1263">
                <v:shape id="_x0000_i1033" type="#_x0000_t75" style="width:89.3pt;height:63pt" o:ole="">
                  <v:imagedata r:id="rId21" o:title=""/>
                </v:shape>
                <o:OLEObject Type="Embed" ProgID="ChemDraw.Document.6.0" ShapeID="_x0000_i1033" DrawAspect="Content" ObjectID="_1624028163" r:id="rId22"/>
              </w:object>
            </w:r>
            <w:r>
              <w:t xml:space="preserve">                    </w:t>
            </w:r>
            <w:r w:rsidRPr="00007F21">
              <w:object w:dxaOrig="1918" w:dyaOrig="1263">
                <v:shape id="_x0000_i1034" type="#_x0000_t75" style="width:96.25pt;height:63pt" o:ole="">
                  <v:imagedata r:id="rId23" o:title=""/>
                </v:shape>
                <o:OLEObject Type="Embed" ProgID="ChemDraw.Document.6.0" ShapeID="_x0000_i1034" DrawAspect="Content" ObjectID="_1624028164" r:id="rId24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9a                                           9b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Ondrus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pStyle w:val="EndnoteText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Showed a new route for the synthesis of nove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mid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A cheap and readily available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Diels-Alder adduct of furan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hydride reacted with amino acids in water that undergo classical heating or microwave irradiation with the release of furan to giv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eimid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roducts in good to excellent yiel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200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Davis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ported the first example of asymmet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c synthesis of α-alkyl-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mino(</w:t>
            </w:r>
            <w:proofErr w:type="spellStart"/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rylmeth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osphon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 w:rsidRPr="00DA58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from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pur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ketosulfinimi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2132" w:dyaOrig="1297">
                <v:shape id="_x0000_i1035" type="#_x0000_t75" style="width:131.55pt;height:64.4pt" o:ole="">
                  <v:imagedata r:id="rId25" o:title=""/>
                </v:shape>
                <o:OLEObject Type="Embed" ProgID="ChemDraw.Document.6.0" ShapeID="_x0000_i1035" DrawAspect="Content" ObjectID="_1624028165" r:id="rId26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2002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Carlier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ported a catalytic asymmetr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gioisomer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1)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here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an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unit is attached, not to C-3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ndo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but to C-2, C-4, C-5, C-6, or C-7. The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ost conven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nt catalyst was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Burk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uPho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stem, with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tDuPho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gan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ffording the greatest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mer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electivity. The reactions were conducted in methanol, ethy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etate, dichloromethane and acetone, all these solvents providing suitable reaction condition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007F21">
              <w:object w:dxaOrig="2578" w:dyaOrig="1171">
                <v:shape id="_x0000_i1036" type="#_x0000_t75" style="width:128.75pt;height:58.15pt" o:ole="">
                  <v:imagedata r:id="rId27" o:title=""/>
                </v:shape>
                <o:OLEObject Type="Embed" ProgID="ChemDraw.Document.6.0" ShapeID="_x0000_i1036" DrawAspect="Content" ObjectID="_1624028166" r:id="rId28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1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02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Kokotos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G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scribed</w:t>
            </w:r>
            <w:r w:rsidRPr="003978A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r w:rsidRPr="003978A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efficient route for the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pur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unnatural </w:t>
            </w:r>
            <w:r w:rsidRPr="003978A9">
              <w:rPr>
                <w:rFonts w:ascii="Times New Roman" w:eastAsia="SymbolMT" w:hAnsi="Times New Roman" w:cs="Times New Roman"/>
                <w:sz w:val="24"/>
                <w:szCs w:val="24"/>
              </w:rPr>
              <w:t>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s and 2-amino alcohols. The synthesis was based on the Wittig-typ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lefin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3-benzyloxy-2-(</w:t>
            </w:r>
            <w:proofErr w:type="spellStart"/>
            <w:r w:rsidRPr="003978A9">
              <w:rPr>
                <w:rFonts w:ascii="Times New Roman" w:hAnsi="Times New Roman" w:cs="Times New Roman"/>
                <w:iCs/>
                <w:sz w:val="24"/>
                <w:szCs w:val="24"/>
              </w:rPr>
              <w:t>tert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utoxycarbonylamin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ropan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variou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ylid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200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Gallos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eported the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acem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onproteinogen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lpha amino acids. Hetero Diels-Alder addition of a starting compound ethyl 2-nitrosoacrylate to electron rich alkenes such a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o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sters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mi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lylsilan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yield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oxazin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he stereochemistry of the reaction is controlled by epimerization of the thermodynamically less stabl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isomer to the more stable one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2a, 12b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</w:pPr>
            <w:r w:rsidRPr="00007F21">
              <w:object w:dxaOrig="2295" w:dyaOrig="744">
                <v:shape id="_x0000_i1037" type="#_x0000_t75" style="width:114.9pt;height:37.4pt" o:ole="">
                  <v:imagedata r:id="rId29" o:title=""/>
                </v:shape>
                <o:OLEObject Type="Embed" ProgID="ChemDraw.Document.6.0" ShapeID="_x0000_i1037" DrawAspect="Content" ObjectID="_1624028167" r:id="rId30"/>
              </w:object>
            </w:r>
            <w:r>
              <w:t xml:space="preserve">             </w:t>
            </w:r>
            <w:r w:rsidRPr="00007F21">
              <w:object w:dxaOrig="2101" w:dyaOrig="917">
                <v:shape id="_x0000_i1038" type="#_x0000_t75" style="width:105.25pt;height:45.7pt" o:ole="">
                  <v:imagedata r:id="rId31" o:title=""/>
                </v:shape>
                <o:OLEObject Type="Embed" ProgID="ChemDraw.Document.6.0" ShapeID="_x0000_i1038" DrawAspect="Content" ObjectID="_1624028168" r:id="rId32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                12a                                                    12b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2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200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Wasserman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ccessfully showed the preparation of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heterocycl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on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roteinogen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 o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3a &amp; 13b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y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react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pha,beta-diket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itri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ami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relat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nucleophil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pha,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eta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ket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itri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as prepared from mono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o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protected amino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carboxy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osphoranylidenacetonitri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followed by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zonolysi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the obtained produ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t low temperature in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0C6A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0C6A4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eOH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007F21">
              <w:object w:dxaOrig="2832" w:dyaOrig="2128">
                <v:shape id="_x0000_i1039" type="#_x0000_t75" style="width:174.45pt;height:106.6pt" o:ole="">
                  <v:imagedata r:id="rId33" o:title=""/>
                </v:shape>
                <o:OLEObject Type="Embed" ProgID="ChemDraw.Document.6.0" ShapeID="_x0000_i1039" DrawAspect="Content" ObjectID="_1624028169" r:id="rId34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13a  R=OH; X=H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lastRenderedPageBreak/>
              <w:t xml:space="preserve">                                          13b R=CN; X=</w:t>
            </w:r>
            <w:proofErr w:type="spellStart"/>
            <w:r>
              <w:t>Cl</w:t>
            </w:r>
            <w:proofErr w:type="spellEnd"/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3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200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Gellerman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ublished a rapid synthesis of ring A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substitu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mo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o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rotected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tryptophan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 w:rsidRPr="002C1D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4a-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he synthesis starts 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om the appropriate 2,4- or 2,3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substitute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enylhydrazines</w:t>
            </w:r>
            <w:proofErr w:type="spellEnd"/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optically activ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,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protec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utam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dehyde</w:t>
            </w:r>
            <w:proofErr w:type="spellEnd"/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d it utilizes Fischer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ndo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nthesis as a key step affording the mixture of mono-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o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-Bo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ryptophan ester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F21">
              <w:object w:dxaOrig="2791" w:dyaOrig="1590">
                <v:shape id="_x0000_i1040" type="#_x0000_t75" style="width:179.3pt;height:79.6pt" o:ole="">
                  <v:imagedata r:id="rId35" o:title=""/>
                </v:shape>
                <o:OLEObject Type="Embed" ProgID="ChemDraw.Document.6.0" ShapeID="_x0000_i1040" DrawAspect="Content" ObjectID="_1624028170" r:id="rId36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9A77FE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4"/>
                <w:szCs w:val="24"/>
              </w:rPr>
            </w:pPr>
            <w:r w:rsidRPr="009A77FE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14a</w:t>
            </w:r>
            <w:r w:rsidRPr="009A77FE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=R1 = Me, R2 = H, R3 = Me </w:t>
            </w:r>
          </w:p>
          <w:p w:rsidR="00D82951" w:rsidRPr="009A77FE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4"/>
                <w:szCs w:val="24"/>
              </w:rPr>
            </w:pPr>
            <w:r w:rsidRPr="009A77FE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14b= </w:t>
            </w:r>
            <w:r w:rsidRPr="009A77FE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R1 = </w:t>
            </w:r>
            <w:proofErr w:type="spellStart"/>
            <w:r w:rsidRPr="009A77FE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>OMe</w:t>
            </w:r>
            <w:proofErr w:type="spellEnd"/>
            <w:r w:rsidRPr="009A77FE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, R2 = H, R3 = Me </w:t>
            </w:r>
          </w:p>
          <w:p w:rsidR="00D82951" w:rsidRPr="009A77FE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4"/>
                <w:szCs w:val="24"/>
              </w:rPr>
            </w:pPr>
            <w:r w:rsidRPr="009A77FE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14c= </w:t>
            </w:r>
            <w:r w:rsidRPr="009A77FE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R1 = H, R2 = Me, R3= Me </w:t>
            </w:r>
          </w:p>
          <w:p w:rsidR="00D82951" w:rsidRPr="009A77FE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77FE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14d= </w:t>
            </w:r>
            <w:r w:rsidRPr="009A77FE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R1 = Et, R2 = H, R3 = Ph 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4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200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Soloshonok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scribe syn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sis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tericall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nstraine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α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symmetrically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substitute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s. Showed interesting approach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alkylating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he N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(II) complex of a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yc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ive resulted in symmetrical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α</w:t>
            </w:r>
            <w:proofErr w:type="spellEnd"/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5 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-h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2D4B">
              <w:object w:dxaOrig="1380" w:dyaOrig="875">
                <v:shape id="_x0000_i1041" type="#_x0000_t75" style="width:98.3pt;height:47.75pt" o:ole="">
                  <v:imagedata r:id="rId37" o:title=""/>
                </v:shape>
                <o:OLEObject Type="Embed" ProgID="ChemDraw.Document.6.0" ShapeID="_x0000_i1041" DrawAspect="Content" ObjectID="_1624028171" r:id="rId38"/>
              </w:object>
            </w:r>
          </w:p>
          <w:p w:rsidR="00D82951" w:rsidRPr="00995867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0"/>
                <w:szCs w:val="20"/>
              </w:rPr>
            </w:pPr>
            <w:proofErr w:type="spellStart"/>
            <w:r w:rsidRPr="00995867">
              <w:rPr>
                <w:rFonts w:ascii="Times New Roman" w:hAnsi="Times New Roman" w:cs="Times New Roman"/>
                <w:b/>
                <w:bCs/>
                <w:color w:val="231F20"/>
                <w:sz w:val="20"/>
                <w:szCs w:val="20"/>
              </w:rPr>
              <w:t>Alk</w:t>
            </w:r>
            <w:proofErr w:type="spellEnd"/>
            <w:r w:rsidRPr="00995867">
              <w:rPr>
                <w:rFonts w:ascii="Times New Roman" w:hAnsi="Times New Roman" w:cs="Times New Roman"/>
                <w:b/>
                <w:bCs/>
                <w:color w:val="231F20"/>
                <w:sz w:val="20"/>
                <w:szCs w:val="20"/>
              </w:rPr>
              <w:t xml:space="preserve"> </w:t>
            </w:r>
            <w:r w:rsidRPr="00995867">
              <w:rPr>
                <w:rFonts w:ascii="Times New Roman" w:hAnsi="Times New Roman" w:cs="Times New Roman"/>
                <w:color w:val="231F20"/>
                <w:sz w:val="20"/>
                <w:szCs w:val="20"/>
              </w:rPr>
              <w:t xml:space="preserve">= </w:t>
            </w:r>
          </w:p>
          <w:p w:rsidR="00D82951" w:rsidRPr="00304DEC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4"/>
                <w:szCs w:val="24"/>
              </w:rPr>
            </w:pP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a :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CH2-CH=CH2                                     </w:t>
            </w: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>e :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>(CH2)2CH3</w:t>
            </w:r>
          </w:p>
          <w:p w:rsidR="00D82951" w:rsidRPr="00304DEC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4"/>
                <w:szCs w:val="24"/>
              </w:rPr>
            </w:pP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b: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CH2-C6H5                                            </w:t>
            </w: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f: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>(CH2)3CH3</w:t>
            </w:r>
          </w:p>
          <w:p w:rsidR="00D82951" w:rsidRPr="00304DEC" w:rsidRDefault="00D82951" w:rsidP="00551E4E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231F20"/>
                <w:sz w:val="24"/>
                <w:szCs w:val="24"/>
              </w:rPr>
            </w:pP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c:  </w:t>
            </w:r>
            <w:r w:rsidRPr="00304DEC">
              <w:rPr>
                <w:rFonts w:ascii="Times New Roman" w:hAnsi="Times New Roman" w:cs="Times New Roman"/>
                <w:i/>
                <w:iCs/>
                <w:color w:val="231F20"/>
                <w:sz w:val="24"/>
                <w:szCs w:val="24"/>
              </w:rPr>
              <w:t xml:space="preserve">trans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CH2-CH=CH-C6H5                   </w:t>
            </w: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g :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>CH3</w:t>
            </w:r>
          </w:p>
          <w:p w:rsidR="00D82951" w:rsidRPr="00304DEC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d: 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 xml:space="preserve">CH2-CH3                                             </w:t>
            </w:r>
            <w:r w:rsidRPr="00304DEC">
              <w:rPr>
                <w:rFonts w:ascii="Times New Roman" w:hAnsi="Times New Roman" w:cs="Times New Roman"/>
                <w:b/>
                <w:bCs/>
                <w:color w:val="231F20"/>
                <w:sz w:val="24"/>
                <w:szCs w:val="24"/>
              </w:rPr>
              <w:t xml:space="preserve">h : </w:t>
            </w:r>
            <w:r w:rsidRPr="00304DEC">
              <w:rPr>
                <w:rFonts w:ascii="Times New Roman" w:hAnsi="Times New Roman" w:cs="Times New Roman"/>
                <w:color w:val="231F20"/>
                <w:sz w:val="24"/>
                <w:szCs w:val="24"/>
              </w:rPr>
              <w:t>(CH2)4CH3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5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2003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Rutjes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escribed an interesting approach to the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rol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, by Pd- catalyzed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5-endo-dig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ization</w:t>
            </w:r>
            <w:proofErr w:type="spellEnd"/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lipophi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etylene-containing amino acid derivatives.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6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402D4B">
              <w:object w:dxaOrig="2879" w:dyaOrig="1605">
                <v:shape id="_x0000_i1042" type="#_x0000_t75" style="width:137.75pt;height:70.6pt" o:ole="">
                  <v:imagedata r:id="rId39" o:title=""/>
                </v:shape>
                <o:OLEObject Type="Embed" ProgID="ChemDraw.Document.6.0" ShapeID="_x0000_i1042" DrawAspect="Content" ObjectID="_1624028172" r:id="rId40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</w:t>
            </w: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2003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and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>200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Kabalka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and coworkers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ccessfull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thesiz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orona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novel 1-aminocyclobutane-1-carboxylic acid derivatives (ACBC). The skeleton was constructed by a [2+2]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oaddi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reaction. All presented boron-containing unnatural amino acids are currently being evaluated as potential agents for boron neutron capture therapy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7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2D4B">
              <w:object w:dxaOrig="3131" w:dyaOrig="903">
                <v:shape id="_x0000_i1043" type="#_x0000_t75" style="width:156.45pt;height:45pt" o:ole="">
                  <v:imagedata r:id="rId41" o:title=""/>
                </v:shape>
                <o:OLEObject Type="Embed" ProgID="ChemDraw.Document.6.0" ShapeID="_x0000_i1043" DrawAspect="Content" ObjectID="_1624028173" r:id="rId42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7</w:t>
            </w:r>
          </w:p>
          <w:p w:rsidR="00D82951" w:rsidRPr="00D72DB8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200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Chang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 novel clas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seudoaromat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mino acids, namely tetrahydroindazol-3-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ani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benzisoxazole-3-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ylalan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, wa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portedSequenti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yl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cyclic 1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diketones or cyclic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mi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by side chain carboxyl functionalities of appropriately protected aspartic or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utam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s followed by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g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oaddi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nucleophil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uch as hydrazine,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enzylhydraz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hydroxylamine, yielded various derivatives 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se nove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omo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mino acids, offer unique opportunities, not only as structural surrogates of tryptophan, but also as novel amino acid building blocks for the design of molecular probe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200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Wang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 nove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yrrolidi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sulfonamide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8)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as been prepared and used successfully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o catalyze asymmetric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nnich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type reactions in DMSO between variou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keton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PMP 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thoxypheno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 alpha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mi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ster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 Other possible solvents were also explored and all could be employed in this reaction. The reaction is used to efficiently synthesize functionalized alpha-amino acid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2297" w:dyaOrig="1234">
                <v:shape id="_x0000_i1044" type="#_x0000_t75" style="width:114.9pt;height:61.6pt" o:ole="">
                  <v:imagedata r:id="rId43" o:title=""/>
                </v:shape>
                <o:OLEObject Type="Embed" ProgID="ChemDraw.Document.6.0" ShapeID="_x0000_i1044" DrawAspect="Content" ObjectID="_1624028174" r:id="rId44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8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200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Dondoni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udy shows a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amily of heterocyclic amino acids comprising highly functionalized ß-(2-pyridyl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ß-(4-pyridyl)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anin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the corresponding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oxide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at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ave been developed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by a convenient one-pot therma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antzsch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typ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yclocondens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dehyde–ketoester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m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stem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200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De </w:t>
            </w: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Riccardis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sclosed an asymmetric synthesis of N,O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protec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methyl-delta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ydroxyisoleucine,a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building block required for the asymmetric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halipepti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</w:pPr>
            <w:r w:rsidRPr="00402D4B">
              <w:object w:dxaOrig="2006" w:dyaOrig="1054">
                <v:shape id="_x0000_i1045" type="#_x0000_t75" style="width:142.6pt;height:56.75pt" o:ole="">
                  <v:imagedata r:id="rId45" o:title=""/>
                </v:shape>
                <o:OLEObject Type="Embed" ProgID="ChemDraw.Document.6.0" ShapeID="_x0000_i1045" DrawAspect="Content" ObjectID="_1624028175" r:id="rId46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9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2004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Esaki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scribed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oupled enzymatic synthesis of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methyl-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phen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ro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enylpyruvi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cid and methylamine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by using a novel enzym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ethyl-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(NMAADH) fro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seudomonas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utid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NADP+ and glucos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hydrogenas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(GDH) from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acillus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ubtilis</w:t>
            </w:r>
            <w:proofErr w:type="spellEnd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s a co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actor recycling system.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0)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02D4B">
              <w:object w:dxaOrig="1854" w:dyaOrig="1129">
                <v:shape id="_x0000_i1046" type="#_x0000_t75" style="width:126.7pt;height:56.1pt" o:ole="">
                  <v:imagedata r:id="rId47" o:title=""/>
                </v:shape>
                <o:OLEObject Type="Embed" ProgID="ChemDraw.Document.6.0" ShapeID="_x0000_i1046" DrawAspect="Content" ObjectID="_1624028176" r:id="rId48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0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Garbay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scribed a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ant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nthesi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onylphenylalany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alonylmethylphenylalan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 uses 4-bromobenzaldehyde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dieth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et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s a starting material and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onverts it to the corresponding products by a four step synthetic pathway as published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Boto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present communicatio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ylglyc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1a and 21b)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were prepared in one step, starting from readily available serine derivatives. The metho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nvolves treating the starting prot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ted serine with iodine and DIB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etoxyiod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benzene) at room temperature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action mixture was then cooled and BF</w:t>
            </w:r>
            <w:r w:rsidRPr="00BB6DA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t</w:t>
            </w:r>
            <w:r w:rsidRPr="00BB6DA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, together with an excess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different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ucleophil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was added. These building blocks can be used to develop nove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tineurodegenera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rugs, as they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ssess the ability to selectively modulat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etabotrop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lutamate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ceptor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</w:pPr>
            <w:r w:rsidRPr="00402D4B">
              <w:object w:dxaOrig="1971" w:dyaOrig="1504">
                <v:shape id="_x0000_i1047" type="#_x0000_t75" style="width:98.3pt;height:74.75pt" o:ole="">
                  <v:imagedata r:id="rId49" o:title=""/>
                </v:shape>
                <o:OLEObject Type="Embed" ProgID="ChemDraw.Document.6.0" ShapeID="_x0000_i1047" DrawAspect="Content" ObjectID="_1624028177" r:id="rId50"/>
              </w:object>
            </w:r>
            <w:r>
              <w:t xml:space="preserve">          </w:t>
            </w:r>
            <w:r w:rsidRPr="00402D4B">
              <w:object w:dxaOrig="2283" w:dyaOrig="1675">
                <v:shape id="_x0000_i1048" type="#_x0000_t75" style="width:114.25pt;height:83.75pt" o:ole="">
                  <v:imagedata r:id="rId51" o:title=""/>
                </v:shape>
                <o:OLEObject Type="Embed" ProgID="ChemDraw.Document.6.0" ShapeID="_x0000_i1048" DrawAspect="Content" ObjectID="_1624028178" r:id="rId52"/>
              </w:objec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a                                           21b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1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Pedatella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n orthogonally protected 2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2)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wa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porte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 start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olat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proofErr w:type="gram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,N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benzyla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ß</w:t>
            </w:r>
            <w:r w:rsidRPr="003978A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esters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were treated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ert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 buty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zodicarboxylat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(DBAD) to giv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`,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``-di-Boc-2-hydrazino derivatives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with excellent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nti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astereomer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ratio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1811" w:dyaOrig="761">
                <v:shape id="_x0000_i1049" type="#_x0000_t75" style="width:90.7pt;height:38.1pt" o:ole="">
                  <v:imagedata r:id="rId53" o:title=""/>
                </v:shape>
                <o:OLEObject Type="Embed" ProgID="ChemDraw.Document.6.0" ShapeID="_x0000_i1049" DrawAspect="Content" ObjectID="_1624028179" r:id="rId54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2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</w:t>
            </w: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Pellicciari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rst time synthesized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2-(tetrahydrofuran-2-yl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ycine</w:t>
            </w:r>
            <w:proofErr w:type="spellEnd"/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 is a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onformationally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onstrained amino acid. The first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divergent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nthesis of all four possible 2-(tetrahydrofuran-2-yl)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g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yci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tereoisomer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as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scribed. The key synthetic step is a highly stere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controll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boratio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1673" w:dyaOrig="1094">
                <v:shape id="_x0000_i1050" type="#_x0000_t75" style="width:114.9pt;height:46.4pt" o:ole="">
                  <v:imagedata r:id="rId55" o:title=""/>
                </v:shape>
                <o:OLEObject Type="Embed" ProgID="ChemDraw.Document.6.0" ShapeID="_x0000_i1050" DrawAspect="Content" ObjectID="_1624028180" r:id="rId56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3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</w:t>
            </w:r>
          </w:p>
          <w:p w:rsidR="00D82951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Ballini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 useful and fast mic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wave-assisted synthesis of α-nitro-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ester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4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the corresponding acids, under mild conditions and without solvent, was reported. The desired products were obtained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i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ichael addition from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ethy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phenylmethyl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-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dehydroalaninat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1807" w:dyaOrig="1437">
                <v:shape id="_x0000_i1051" type="#_x0000_t75" style="width:123.25pt;height:65.1pt" o:ole="">
                  <v:imagedata r:id="rId57" o:title=""/>
                </v:shape>
                <o:OLEObject Type="Embed" ProgID="ChemDraw.Document.6.0" ShapeID="_x0000_i1051" DrawAspect="Content" ObjectID="_1624028181" r:id="rId58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4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 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Tanaka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repared 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ew class of α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substitute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5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bearing a pendent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entre. Derivatives of 4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minopiperidine-4-carboxylic acid ar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hi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α-amino acids bearing a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nitrogen group. The focus on this amino acid has been due to the antimicrobial activity of its helical peptides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1271" w:dyaOrig="1621">
                <v:shape id="_x0000_i1052" type="#_x0000_t75" style="width:85.15pt;height:81pt" o:ole="">
                  <v:imagedata r:id="rId59" o:title=""/>
                </v:shape>
                <o:OLEObject Type="Embed" ProgID="ChemDraw.Document.6.0" ShapeID="_x0000_i1052" DrawAspect="Content" ObjectID="_1624028182" r:id="rId60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5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Takemoto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ublished a tandem reaction yield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hydroamin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Afforded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substitu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mino acids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ia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adical and anionic carbon–carbon bond-forming processes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 authors disclosed the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reductiv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reaction of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hth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y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ehydroalan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ll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etate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ich was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ccomplished by using Bu</w:t>
            </w:r>
            <w:r w:rsidRPr="00BB6DA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SnH and 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d(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Ph</w:t>
            </w:r>
            <w:r w:rsidRPr="00BB6DA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B6DA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yielding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Kessler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ported a three-step synthesis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54544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α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methyl-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54544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α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itrobenzenesulfon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6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without extensive purification. The procedure is based on previously known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lkylation of </w:t>
            </w:r>
            <w:proofErr w:type="spellStart"/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54544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rylsulfonylamin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esters, which was improved by utiliz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methy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ulfate and DBU as base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1982" w:dyaOrig="1065">
                <v:shape id="_x0000_i1053" type="#_x0000_t75" style="width:127.4pt;height:53.3pt" o:ole="">
                  <v:imagedata r:id="rId61" o:title=""/>
                </v:shape>
                <o:OLEObject Type="Embed" ProgID="ChemDraw.Document.6.0" ShapeID="_x0000_i1053" DrawAspect="Content" ObjectID="_1624028183" r:id="rId62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6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2005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Konopelski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Published a complementary method for the synthesis of optically pur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methyl amino acids ester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at requires no protection of the functionalized amino acid side chain. The method comprises two consecutive reductiv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mination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first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enzaldehyd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then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araformaldehyd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An important feature of the reaction is that both sequences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m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formation and subsequent reduction were performed in the same fla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 and without isolation.</w:t>
            </w:r>
          </w:p>
          <w:p w:rsidR="00D82951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2D4B">
              <w:object w:dxaOrig="1865" w:dyaOrig="1308">
                <v:shape id="_x0000_i1054" type="#_x0000_t75" style="width:124.6pt;height:65.1pt" o:ole="">
                  <v:imagedata r:id="rId63" o:title=""/>
                </v:shape>
                <o:OLEObject Type="Embed" ProgID="ChemDraw.Document.6.0" ShapeID="_x0000_i1054" DrawAspect="Content" ObjectID="_1624028184" r:id="rId64"/>
              </w:object>
            </w:r>
          </w:p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7FB5">
              <w:rPr>
                <w:rFonts w:ascii="Times New Roman" w:hAnsi="Times New Roman" w:cs="Times New Roman"/>
                <w:sz w:val="24"/>
                <w:szCs w:val="24"/>
              </w:rPr>
              <w:t>Fig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7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                2005  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Tandon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t al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resenting a series of (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(1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naphthoquinon-2-yl)-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mino acid methyl esters. The reaction of 1,4-naphthoquinones</w:t>
            </w:r>
            <w:r w:rsidRPr="003978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and their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rom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derivatives wit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merically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ur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 methyl ester hydrochlorides produce </w:t>
            </w:r>
            <w:r w:rsidRPr="003978A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modified-α-amino acid methyl esters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07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Perdih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A and </w:t>
            </w: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Dolenc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MS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is review focuses on the selected recent synthetic methodologies leading to unnatural amino acids including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atalysts that enabl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ynthesis and microwave-assisted synthesis. It also focused on solid phase synthesis and construction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rganometal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mino aci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07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Matthew JG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 present communication shows an interesting topic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selectiv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rganocatalysi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. They discussed the impact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mi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minium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ucleophil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ronsted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cid catalysts in organic synthesis, and highlighted key strategic methods to assemble useful molecules with hig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mer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purity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007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Corvo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MC and Pereira MMA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scribes the synthesis of λ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id analogues from natural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s by a radic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athway. They present a new λ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esters and amides preparation by a radical method. This was the first time that any radic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pecies generated from natural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are used to synthesize λ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 derivativ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008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>Sha</w:t>
            </w:r>
            <w:proofErr w:type="spellEnd"/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Y and Li J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The present study develops a convenient synthesis of amino acid methyl esters.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ll compounds are prepared in a good to excellent yields by room temperature reactions of amino acids with methanol in the presence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imethylchlorosilan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 The method is not only compatible with natural amino acids, but also with other aromatic and aliphatic unnatural amino aci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008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arra M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escribed an efficient synthesis of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amino acids and here attempts made to drive its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enantioselectivity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he present communication describes a general procedure for the addition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dianion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carboxylic acids to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romoacetonitrile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. This methodology, with saturated carboxylic acids, is a new approach to the synthesis of γ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minoacid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hat are obtained with higher yields than those earlier described. Unfortunately, here poor </w:t>
            </w:r>
            <w:r w:rsidRPr="003978A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yield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resulted in their attempts which drive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ntioselectivity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by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mide induction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009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Cobb AJA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esents an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enantioselective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intramolecular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michael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ddition of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nitronates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nto conjugated esters for access to cyclic </w:t>
            </w:r>
            <w:r w:rsidRPr="003978A9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γ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amino acids with up to three 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stereocenters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They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have shown the first use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bifunctiona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rganocatalysi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intramolecular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michael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ddition of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nitronat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to conjugated esters. They have also demonstrated its utility in peptide chemistry, and mechanistic investigations of the reaction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1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Narsaiah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AV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 study describes the use of a catalyst named 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Amberlyst-15 which is an efficient, cost-effective and recyclable hetero generous solid acid c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alyst for the synthesis of β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enaminones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enamino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esters.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ket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arbonyl compounds rapidly react with a variety of amines in the presence of Amberlyst-15 to produce beta-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enamino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compounds with excellent yiel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2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R. </w:t>
            </w: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Saladino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In this review authors were tried to describe the recent advances in the amino acid side-chain transformations and backbone modifications by oxidative and fluorination procedures. They also emphasizes about how modified amino acids with enhanced biological activity,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roteolitic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stability and bioavailability are of increasing interest in protein design and engineering as drug candidate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2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Rudat</w:t>
            </w:r>
            <w:proofErr w:type="spellEnd"/>
            <w:r w:rsidRPr="008728D3">
              <w:rPr>
                <w:rFonts w:ascii="Times New Roman" w:hAnsi="Times New Roman" w:cs="Times New Roman"/>
                <w:sz w:val="24"/>
                <w:szCs w:val="24"/>
              </w:rPr>
              <w:t xml:space="preserve"> J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Presents a mini review on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ansaminas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 enzyme for 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 synthesis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nanti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pure 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s. This review gives an overview over microbial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an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minas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activity towards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 and their substrate spectra. It also outlines current strategies for the screening of new 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ocatalysts. As optically pure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-amino acids constitute interesting building blocks for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peptidomimetic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and a great variety of pharmaceutically important compounds. Their efficient synthesis still poses a major challenge.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Transaminas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(also known as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aminotransferases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) possess a great potential for 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e synthesis of optically pure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2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Murthy LN </w:t>
            </w:r>
            <w:r w:rsidRPr="008728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t al.</w:t>
            </w:r>
          </w:p>
          <w:p w:rsidR="00D82951" w:rsidRPr="008728D3" w:rsidRDefault="00D82951" w:rsidP="00551E4E">
            <w:pPr>
              <w:pStyle w:val="EndnoteText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iCs/>
                <w:sz w:val="24"/>
                <w:szCs w:val="24"/>
              </w:rPr>
              <w:t>Presents a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brief review on syn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hesis and applications of β</w:t>
            </w:r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  <w:proofErr w:type="spellStart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>enamino</w:t>
            </w:r>
            <w:proofErr w:type="spellEnd"/>
            <w:r w:rsidRPr="003978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arbonyl compounds 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owing to the wide range applications in pharmaceuticals and as building blocks for the synthesis of a variety of he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rocyclic compounds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amino esters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amino acids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β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lcohols, peptides and alkaloids. They developed a number of methods so far for the synthesis of these compounds.</w:t>
            </w:r>
          </w:p>
        </w:tc>
      </w:tr>
      <w:tr w:rsidR="00D82951" w:rsidRPr="003978A9" w:rsidTr="00551E4E">
        <w:trPr>
          <w:jc w:val="center"/>
        </w:trPr>
        <w:tc>
          <w:tcPr>
            <w:tcW w:w="828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016</w:t>
            </w:r>
          </w:p>
        </w:tc>
        <w:tc>
          <w:tcPr>
            <w:tcW w:w="2340" w:type="dxa"/>
          </w:tcPr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8D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Lei Liu </w:t>
            </w:r>
            <w:r w:rsidRPr="008728D3">
              <w:rPr>
                <w:rFonts w:ascii="Times New Roman" w:hAnsi="Times New Roman" w:cs="Times New Roman"/>
                <w:i/>
                <w:sz w:val="24"/>
                <w:szCs w:val="24"/>
              </w:rPr>
              <w:t>et al</w:t>
            </w:r>
            <w:r w:rsidRPr="008728D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82951" w:rsidRPr="008728D3" w:rsidRDefault="00D82951" w:rsidP="00551E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56" w:type="dxa"/>
          </w:tcPr>
          <w:p w:rsidR="00D82951" w:rsidRPr="003978A9" w:rsidRDefault="00D82951" w:rsidP="00551E4E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eviewed surveys the recent advances of sy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sis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ra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unnatural α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-amino acids and peptides through palladium-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atalyzed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unctionaliz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un-activated </w:t>
            </w:r>
            <w:proofErr w:type="gram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C(</w:t>
            </w:r>
            <w:proofErr w:type="gram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sp</w:t>
            </w:r>
            <w:r w:rsidRPr="003978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)–H bonds. The review represents all the available methods for direct C–H </w:t>
            </w:r>
            <w:proofErr w:type="spellStart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>functionalization</w:t>
            </w:r>
            <w:proofErr w:type="spellEnd"/>
            <w:r w:rsidRPr="003978A9">
              <w:rPr>
                <w:rFonts w:ascii="Times New Roman" w:hAnsi="Times New Roman" w:cs="Times New Roman"/>
                <w:sz w:val="24"/>
                <w:szCs w:val="24"/>
              </w:rPr>
              <w:t xml:space="preserve"> of simple amino acids that represents one of the most attractive approaches because it exhibits good atom-economy and step-efficiency.</w:t>
            </w:r>
          </w:p>
        </w:tc>
      </w:tr>
    </w:tbl>
    <w:p w:rsidR="007D5C68" w:rsidRDefault="007D5C68"/>
    <w:sectPr w:rsidR="007D5C68" w:rsidSect="007D5C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09" w:csb1="00000000"/>
  </w:font>
  <w:font w:name="SymbolMT">
    <w:altName w:val="MS Mincho"/>
    <w:panose1 w:val="00000000000000000000"/>
    <w:charset w:val="80"/>
    <w:family w:val="auto"/>
    <w:notTrueType/>
    <w:pitch w:val="default"/>
    <w:sig w:usb0="00000081" w:usb1="08070000" w:usb2="00000010" w:usb3="00000000" w:csb0="00020008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6F41C5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1C0A7313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6205F0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F0716D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84062B"/>
    <w:multiLevelType w:val="hybridMultilevel"/>
    <w:tmpl w:val="7BD8A5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C5618C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5F7D39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044A0F"/>
    <w:multiLevelType w:val="hybridMultilevel"/>
    <w:tmpl w:val="BCA485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FC5024"/>
    <w:multiLevelType w:val="hybridMultilevel"/>
    <w:tmpl w:val="AEF212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436A28"/>
    <w:multiLevelType w:val="hybridMultilevel"/>
    <w:tmpl w:val="7F5098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8"/>
  </w:num>
  <w:num w:numId="5">
    <w:abstractNumId w:val="2"/>
  </w:num>
  <w:num w:numId="6">
    <w:abstractNumId w:val="5"/>
  </w:num>
  <w:num w:numId="7">
    <w:abstractNumId w:val="1"/>
  </w:num>
  <w:num w:numId="8">
    <w:abstractNumId w:val="3"/>
  </w:num>
  <w:num w:numId="9">
    <w:abstractNumId w:val="9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D82951"/>
    <w:rsid w:val="0033415D"/>
    <w:rsid w:val="004E437C"/>
    <w:rsid w:val="007D5C68"/>
    <w:rsid w:val="00D82951"/>
    <w:rsid w:val="00EC6F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2951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2951"/>
    <w:pPr>
      <w:ind w:left="720"/>
      <w:contextualSpacing/>
    </w:pPr>
  </w:style>
  <w:style w:type="table" w:styleId="TableGrid">
    <w:name w:val="Table Grid"/>
    <w:basedOn w:val="TableNormal"/>
    <w:uiPriority w:val="59"/>
    <w:rsid w:val="00D829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dnoteText">
    <w:name w:val="endnote text"/>
    <w:basedOn w:val="Normal"/>
    <w:link w:val="EndnoteTextChar"/>
    <w:uiPriority w:val="99"/>
    <w:unhideWhenUsed/>
    <w:rsid w:val="00D82951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D82951"/>
    <w:rPr>
      <w:rFonts w:ascii="Calibri" w:eastAsia="Calibri" w:hAnsi="Calibri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82951"/>
    <w:rPr>
      <w:vertAlign w:val="superscript"/>
    </w:rPr>
  </w:style>
  <w:style w:type="character" w:customStyle="1" w:styleId="apple-converted-space">
    <w:name w:val="apple-converted-space"/>
    <w:basedOn w:val="DefaultParagraphFont"/>
    <w:rsid w:val="00D8295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3466</Words>
  <Characters>19760</Characters>
  <Application>Microsoft Office Word</Application>
  <DocSecurity>0</DocSecurity>
  <Lines>164</Lines>
  <Paragraphs>46</Paragraphs>
  <ScaleCrop>false</ScaleCrop>
  <Company/>
  <LinksUpToDate>false</LinksUpToDate>
  <CharactersWithSpaces>23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jay</dc:creator>
  <cp:lastModifiedBy>Ajay</cp:lastModifiedBy>
  <cp:revision>1</cp:revision>
  <dcterms:created xsi:type="dcterms:W3CDTF">2019-07-07T12:38:00Z</dcterms:created>
  <dcterms:modified xsi:type="dcterms:W3CDTF">2019-07-07T12:39:00Z</dcterms:modified>
</cp:coreProperties>
</file>